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3E9" w:rsidRPr="00B563E9" w:rsidRDefault="00B56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№10</w:t>
      </w:r>
      <w:r>
        <w:rPr>
          <w:rFonts w:ascii="Times New Roman" w:hAnsi="Times New Roman" w:cs="Times New Roman"/>
          <w:sz w:val="28"/>
          <w:szCs w:val="28"/>
        </w:rPr>
        <w:tab/>
        <w:t>Виноградов К. А. гр. 6304</w:t>
      </w:r>
      <w:bookmarkStart w:id="0" w:name="_GoBack"/>
      <w:bookmarkEnd w:id="0"/>
    </w:p>
    <w:p w:rsidR="00E97ACC" w:rsidRDefault="00370AB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70AB1">
        <w:rPr>
          <w:rFonts w:ascii="Times New Roman" w:hAnsi="Times New Roman" w:cs="Times New Roman"/>
          <w:position w:val="-12"/>
          <w:sz w:val="28"/>
          <w:szCs w:val="28"/>
        </w:rPr>
        <w:object w:dxaOrig="4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6pt;height:18.4pt" o:ole="">
            <v:imagedata r:id="rId5" o:title=""/>
          </v:shape>
          <o:OLEObject Type="Embed" ProgID="Equation.DSMT4" ShapeID="_x0000_i1025" DrawAspect="Content" ObjectID="_1571855481" r:id="rId6"/>
        </w:object>
      </w:r>
      <w:r w:rsidRPr="00370A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0AB1" w:rsidRDefault="00370AB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70AB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540" w:dyaOrig="360">
          <v:shape id="_x0000_i1026" type="#_x0000_t75" style="width:127.25pt;height:18.4pt" o:ole="">
            <v:imagedata r:id="rId7" o:title=""/>
          </v:shape>
          <o:OLEObject Type="Embed" ProgID="Equation.DSMT4" ShapeID="_x0000_i1026" DrawAspect="Content" ObjectID="_1571855482" r:id="rId8"/>
        </w:object>
      </w:r>
      <w:r w:rsidRPr="00370AB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370AB1" w:rsidRDefault="00370AB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70AB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940" w:dyaOrig="440">
          <v:shape id="_x0000_i1027" type="#_x0000_t75" style="width:147.35pt;height:21.75pt" o:ole="">
            <v:imagedata r:id="rId9" o:title=""/>
          </v:shape>
          <o:OLEObject Type="Embed" ProgID="Equation.DSMT4" ShapeID="_x0000_i1027" DrawAspect="Content" ObjectID="_1571855483" r:id="rId1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370AB1" w:rsidRDefault="00370AB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70AB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320" w:dyaOrig="440">
          <v:shape id="_x0000_i1028" type="#_x0000_t75" style="width:116.35pt;height:21.75pt" o:ole="">
            <v:imagedata r:id="rId11" o:title=""/>
          </v:shape>
          <o:OLEObject Type="Embed" ProgID="Equation.DSMT4" ShapeID="_x0000_i1028" DrawAspect="Content" ObjectID="_1571855484" r:id="rId1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370AB1" w:rsidRPr="00370AB1" w:rsidRDefault="004A12E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70AB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500" w:dyaOrig="440">
          <v:shape id="_x0000_i1029" type="#_x0000_t75" style="width:175pt;height:21.75pt" o:ole="">
            <v:imagedata r:id="rId13" o:title=""/>
          </v:shape>
          <o:OLEObject Type="Embed" ProgID="Equation.DSMT4" ShapeID="_x0000_i1029" DrawAspect="Content" ObjectID="_1571855485" r:id="rId14"/>
        </w:object>
      </w:r>
      <w:r w:rsidR="00370AB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370AB1" w:rsidRPr="00370A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F22"/>
    <w:rsid w:val="00192F22"/>
    <w:rsid w:val="00370AB1"/>
    <w:rsid w:val="004A12E9"/>
    <w:rsid w:val="00AE2006"/>
    <w:rsid w:val="00B563E9"/>
    <w:rsid w:val="00E97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7</Words>
  <Characters>15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_Om</dc:creator>
  <cp:keywords/>
  <dc:description/>
  <cp:lastModifiedBy>zo_Om</cp:lastModifiedBy>
  <cp:revision>3</cp:revision>
  <dcterms:created xsi:type="dcterms:W3CDTF">2017-11-10T18:33:00Z</dcterms:created>
  <dcterms:modified xsi:type="dcterms:W3CDTF">2017-11-10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